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F771C" w:rsidRPr="004F771C" w14:paraId="4CB2939B" w14:textId="77777777" w:rsidTr="002D66CA">
        <w:trPr>
          <w:trHeight w:val="1447"/>
        </w:trPr>
        <w:tc>
          <w:tcPr>
            <w:tcW w:w="4395" w:type="dxa"/>
            <w:shd w:val="clear" w:color="auto" w:fill="auto"/>
          </w:tcPr>
          <w:p w14:paraId="5209FF65" w14:textId="5BF87AF8" w:rsidR="004F771C" w:rsidRPr="004F771C" w:rsidRDefault="00A93BD9" w:rsidP="004F771C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eastAsia="vi-VN"/>
                <w14:ligatures w14:val="standardContextual"/>
              </w:rPr>
              <w:t>4</w:t>
            </w:r>
            <w:r w:rsidRPr="00A93BD9"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eastAsia="vi-VN"/>
                <w14:ligatures w14:val="standardContextual"/>
              </w:rPr>
              <w:t>ê</w:t>
            </w:r>
            <w:r w:rsidR="004F771C"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eastAsia="vi-VN"/>
                <w14:ligatures w14:val="standardContextual"/>
              </w:rPr>
              <w:t xml:space="preserve">     </w:t>
            </w:r>
            <w:r w:rsidR="004F771C" w:rsidRPr="004F771C"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  <w:t>UBND THÀNH PHỐ THỦ ĐỨC</w:t>
            </w:r>
            <w:r w:rsidR="004F771C"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cr/>
            </w:r>
            <w:r w:rsidR="004F771C" w:rsidRPr="004F771C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 TRƯỜNG THCS </w:t>
            </w:r>
            <w:r w:rsidR="004F771C" w:rsidRPr="004F771C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eastAsia="vi-VN"/>
                <w14:ligatures w14:val="standardContextual"/>
              </w:rPr>
              <w:t>NGUYỄN</w:t>
            </w:r>
            <w:r w:rsidR="004F771C" w:rsidRPr="004F771C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 VĂN BÁ</w:t>
            </w:r>
          </w:p>
          <w:p w14:paraId="6497B842" w14:textId="77777777" w:rsidR="004F771C" w:rsidRPr="004F771C" w:rsidRDefault="004F771C" w:rsidP="004F771C">
            <w:pPr>
              <w:spacing w:after="0" w:line="240" w:lineRule="auto"/>
              <w:rPr>
                <w:rFonts w:ascii="Times New Roman" w:eastAsia="SimSu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 w:rsidRPr="004F771C">
              <w:rPr>
                <w:rFonts w:ascii="Times New Roman" w:eastAsia="SimSun" w:hAnsi="Times New Roman" w:cs="Times New Roman"/>
                <w:b/>
                <w:noProof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9D571B4" wp14:editId="3F876E31">
                      <wp:simplePos x="0" y="0"/>
                      <wp:positionH relativeFrom="column">
                        <wp:posOffset>703624</wp:posOffset>
                      </wp:positionH>
                      <wp:positionV relativeFrom="paragraph">
                        <wp:posOffset>52923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91C6B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5.4pt;margin-top:4.15pt;width:89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Xklk+NoAAAAHAQAADwAAAAAAAAAAAAAAAAAPBAAAZHJzL2Rvd25y&#10;ZXYueG1sUEsFBgAAAAAEAAQA8wAAABYFAAAAAA==&#10;"/>
                  </w:pict>
                </mc:Fallback>
              </mc:AlternateContent>
            </w:r>
          </w:p>
          <w:p w14:paraId="2B84A268" w14:textId="77777777" w:rsidR="004F771C" w:rsidRPr="004F771C" w:rsidRDefault="004F771C" w:rsidP="004F771C">
            <w:pPr>
              <w:spacing w:after="0" w:line="240" w:lineRule="auto"/>
              <w:ind w:left="-2" w:firstLineChars="200" w:firstLine="522"/>
              <w:jc w:val="both"/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bdr w:val="single" w:sz="4" w:space="0" w:color="auto"/>
                <w:lang w:val="vi-VN" w:eastAsia="vi-VN"/>
                <w14:ligatures w14:val="standardContextual"/>
              </w:rPr>
            </w:pPr>
            <w:r w:rsidRPr="004F771C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bdr w:val="single" w:sz="4" w:space="0" w:color="auto"/>
                <w:lang w:val="fr-FR" w:eastAsia="vi-VN"/>
                <w14:ligatures w14:val="standardContextual"/>
              </w:rPr>
              <w:t>BỘ SGK CÁNH</w:t>
            </w:r>
            <w:r w:rsidRPr="004F771C">
              <w:rPr>
                <w:rFonts w:ascii="Times New Roman" w:eastAsia="SimSun" w:hAnsi="Times New Roman" w:cs="Times New Roman"/>
                <w:b/>
                <w:kern w:val="2"/>
                <w:sz w:val="26"/>
                <w:szCs w:val="26"/>
                <w:bdr w:val="single" w:sz="4" w:space="0" w:color="auto"/>
                <w:lang w:val="vi-VN" w:eastAsia="vi-VN"/>
                <w14:ligatures w14:val="standardContextual"/>
              </w:rPr>
              <w:t xml:space="preserve"> DIỀU</w:t>
            </w:r>
          </w:p>
          <w:p w14:paraId="1A572EE0" w14:textId="5316E8CE" w:rsidR="004F771C" w:rsidRPr="004F771C" w:rsidRDefault="004F771C" w:rsidP="004F771C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4F771C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val="vi-VN" w:eastAsia="vi-VN"/>
                <w14:ligatures w14:val="standardContextual"/>
              </w:rPr>
              <w:t>(Đề gồm 0</w:t>
            </w:r>
            <w:r w:rsidR="004724B7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eastAsia="vi-VN"/>
                <w14:ligatures w14:val="standardContextual"/>
              </w:rPr>
              <w:t>1</w:t>
            </w:r>
            <w:r w:rsidRPr="004F771C">
              <w:rPr>
                <w:rFonts w:ascii="Times New Roman" w:eastAsia="SimSun" w:hAnsi="Times New Roman" w:cs="Times New Roman"/>
                <w:i/>
                <w:kern w:val="2"/>
                <w:sz w:val="26"/>
                <w:szCs w:val="26"/>
                <w:lang w:val="vi-VN" w:eastAsia="vi-VN"/>
                <w14:ligatures w14:val="standardContextual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1DADF89B" w14:textId="5B7BD615" w:rsidR="004F771C" w:rsidRPr="004F771C" w:rsidRDefault="004F771C" w:rsidP="004F771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ĐỀ THAM KHẢO</w:t>
            </w:r>
            <w:r w:rsidR="004724B7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 xml:space="preserve"> CUỐI</w:t>
            </w:r>
            <w:r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 HỌC KỲ 1 </w:t>
            </w:r>
          </w:p>
          <w:p w14:paraId="362712BF" w14:textId="77777777" w:rsidR="004F771C" w:rsidRPr="004F771C" w:rsidRDefault="004F771C" w:rsidP="004F771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NĂM HỌC: 2024 – 2025</w:t>
            </w:r>
          </w:p>
          <w:p w14:paraId="14070B52" w14:textId="4CDFE77F" w:rsidR="004F771C" w:rsidRPr="004F771C" w:rsidRDefault="004F771C" w:rsidP="004F771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</w:pPr>
            <w:r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>7</w:t>
            </w:r>
          </w:p>
          <w:p w14:paraId="6D4A0BC6" w14:textId="77777777" w:rsidR="004F771C" w:rsidRPr="004F771C" w:rsidRDefault="004F771C" w:rsidP="004F771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  <w:lang w:val="vi-VN" w:eastAsia="zh-CN"/>
              </w:rPr>
            </w:pPr>
            <w:r w:rsidRPr="004F771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Thời gian: 90 phút </w:t>
            </w:r>
            <w:r w:rsidRPr="004F771C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 w:eastAsia="zh-CN"/>
              </w:rPr>
              <w:t>(không kể thời gian phát đề)</w:t>
            </w:r>
          </w:p>
        </w:tc>
      </w:tr>
    </w:tbl>
    <w:p w14:paraId="34E23DAC" w14:textId="0C363933" w:rsidR="004F771C" w:rsidRDefault="004F771C" w:rsidP="00C37E3D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1D339DB0" w14:textId="08D1604F" w:rsidR="00E833C9" w:rsidRDefault="0083326A" w:rsidP="00C37E3D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F5365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D638D9" w:rsidRPr="005F5365">
        <w:rPr>
          <w:rFonts w:ascii="Times New Roman" w:hAnsi="Times New Roman" w:cs="Times New Roman"/>
          <w:b/>
          <w:sz w:val="26"/>
          <w:szCs w:val="26"/>
        </w:rPr>
        <w:t>1.</w:t>
      </w:r>
      <w:r w:rsidRPr="005F536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F5365">
        <w:rPr>
          <w:rFonts w:ascii="Times New Roman" w:hAnsi="Times New Roman" w:cs="Times New Roman"/>
          <w:b/>
          <w:sz w:val="26"/>
          <w:szCs w:val="26"/>
          <w:lang w:val="pt-BR"/>
        </w:rPr>
        <w:t>(1,0đ)</w:t>
      </w:r>
    </w:p>
    <w:p w14:paraId="465FE2DE" w14:textId="741DACD8" w:rsidR="00C37E3D" w:rsidRPr="00C37E3D" w:rsidRDefault="00C37E3D" w:rsidP="00C37E3D">
      <w:pPr>
        <w:spacing w:before="40" w:after="40" w:line="240" w:lineRule="auto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C37E3D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a) Tìm số đối của các số thực sau: </w:t>
      </w:r>
      <w:r w:rsidRPr="00C37E3D">
        <w:rPr>
          <w:rFonts w:ascii="Times New Roman" w:eastAsia="Calibri" w:hAnsi="Times New Roman" w:cs="Times New Roman"/>
          <w:bCs/>
          <w:position w:val="-26"/>
          <w:sz w:val="26"/>
          <w:szCs w:val="26"/>
          <w:lang w:val="vi-VN"/>
        </w:rPr>
        <w:object w:dxaOrig="980" w:dyaOrig="680" w14:anchorId="3B0A0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5pt" o:ole="">
            <v:imagedata r:id="rId5" o:title=""/>
          </v:shape>
          <o:OLEObject Type="Embed" ProgID="Equation.DSMT4" ShapeID="_x0000_i1025" DrawAspect="Content" ObjectID="_1789472156" r:id="rId6"/>
        </w:object>
      </w:r>
    </w:p>
    <w:p w14:paraId="206805D8" w14:textId="116D97D8" w:rsidR="00C37E3D" w:rsidRPr="00C37E3D" w:rsidRDefault="00C37E3D" w:rsidP="00C37E3D">
      <w:pPr>
        <w:spacing w:before="40" w:after="40" w:line="240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C37E3D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b) Dùng máy tính cầm tay làm tròn các số sau đến hàng phần trăm </w:t>
      </w:r>
      <w:r w:rsidRPr="00C37E3D">
        <w:rPr>
          <w:rFonts w:ascii="Times New Roman" w:eastAsia="Calibri" w:hAnsi="Times New Roman" w:cs="Times New Roman"/>
          <w:bCs/>
          <w:position w:val="-12"/>
          <w:sz w:val="26"/>
          <w:szCs w:val="26"/>
          <w:lang w:val="vi-VN"/>
        </w:rPr>
        <w:object w:dxaOrig="960" w:dyaOrig="420" w14:anchorId="0C08BDA4">
          <v:shape id="_x0000_i1026" type="#_x0000_t75" style="width:48pt;height:22pt" o:ole="">
            <v:imagedata r:id="rId7" o:title=""/>
          </v:shape>
          <o:OLEObject Type="Embed" ProgID="Equation.DSMT4" ShapeID="_x0000_i1026" DrawAspect="Content" ObjectID="_1789472157" r:id="rId8"/>
        </w:object>
      </w:r>
    </w:p>
    <w:p w14:paraId="3155AB06" w14:textId="5A5D862D" w:rsidR="00C37E3D" w:rsidRDefault="00D638D9" w:rsidP="00BE0252">
      <w:pPr>
        <w:pStyle w:val="NoSpacing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2</w:t>
      </w:r>
      <w:r w:rsidRPr="00CF506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 (</w:t>
      </w:r>
      <w:r w:rsidR="00C37E3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,0</w:t>
      </w:r>
      <w:r w:rsidRPr="00CF506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)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="00E833C9" w:rsidRPr="00A27732">
        <w:rPr>
          <w:rFonts w:ascii="Times New Roman" w:hAnsi="Times New Roman" w:cs="Times New Roman"/>
          <w:sz w:val="26"/>
          <w:szCs w:val="26"/>
          <w:lang w:val="pt-BR"/>
        </w:rPr>
        <w:t>Thực hiện phép tính:</w:t>
      </w:r>
    </w:p>
    <w:p w14:paraId="3492C28E" w14:textId="733D1A99" w:rsidR="00E833C9" w:rsidRPr="00C37E3D" w:rsidRDefault="00C37E3D" w:rsidP="00BE0252">
      <w:pPr>
        <w:pStyle w:val="NoSpacing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37E3D">
        <w:rPr>
          <w:rFonts w:ascii="Times New Roman" w:eastAsiaTheme="minorEastAsia" w:hAnsi="Times New Roman" w:cs="Times New Roman"/>
          <w:sz w:val="26"/>
          <w:szCs w:val="26"/>
        </w:rPr>
        <w:t xml:space="preserve">a) </w:t>
      </w:r>
      <w:r w:rsidRPr="00C37E3D">
        <w:rPr>
          <w:rFonts w:ascii="Times New Roman" w:eastAsiaTheme="minorEastAsia" w:hAnsi="Times New Roman" w:cs="Times New Roman"/>
          <w:position w:val="-30"/>
          <w:sz w:val="26"/>
          <w:szCs w:val="26"/>
        </w:rPr>
        <w:object w:dxaOrig="2020" w:dyaOrig="780" w14:anchorId="2E84FC17">
          <v:shape id="_x0000_i1027" type="#_x0000_t75" style="width:102pt;height:39.5pt" o:ole="">
            <v:imagedata r:id="rId9" o:title=""/>
          </v:shape>
          <o:OLEObject Type="Embed" ProgID="Equation.DSMT4" ShapeID="_x0000_i1027" DrawAspect="Content" ObjectID="_1789472158" r:id="rId10"/>
        </w:object>
      </w:r>
      <w:r w:rsidRPr="00C37E3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37E3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C37E3D">
        <w:rPr>
          <w:rFonts w:ascii="Times New Roman" w:eastAsiaTheme="minorEastAsia" w:hAnsi="Times New Roman" w:cs="Times New Roman"/>
          <w:sz w:val="26"/>
          <w:szCs w:val="26"/>
        </w:rPr>
        <w:t>b)</w:t>
      </w:r>
      <w:r w:rsidRPr="00C37E3D">
        <w:rPr>
          <w:rFonts w:ascii="Times New Roman" w:eastAsiaTheme="minorEastAsia" w:hAnsi="Times New Roman" w:cs="Times New Roman"/>
          <w:position w:val="-38"/>
          <w:sz w:val="26"/>
          <w:szCs w:val="26"/>
        </w:rPr>
        <w:object w:dxaOrig="2840" w:dyaOrig="880" w14:anchorId="4B92F27A">
          <v:shape id="_x0000_i1028" type="#_x0000_t75" style="width:141.5pt;height:45pt" o:ole="">
            <v:imagedata r:id="rId11" o:title=""/>
          </v:shape>
          <o:OLEObject Type="Embed" ProgID="Equation.DSMT4" ShapeID="_x0000_i1028" DrawAspect="Content" ObjectID="_1789472159" r:id="rId12"/>
        </w:object>
      </w:r>
    </w:p>
    <w:p w14:paraId="7D3E8A7D" w14:textId="17B0837B" w:rsidR="00E833C9" w:rsidRPr="00C37E3D" w:rsidRDefault="00E833C9" w:rsidP="00BE0252">
      <w:pPr>
        <w:pStyle w:val="NoSpacing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C37E3D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D638D9" w:rsidRPr="00C37E3D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C37E3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 (</w:t>
      </w:r>
      <w:r w:rsidR="00C37E3D" w:rsidRPr="00C37E3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,0</w:t>
      </w:r>
      <w:r w:rsidRPr="00C37E3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)</w:t>
      </w:r>
      <w:r w:rsidR="00C37E3D" w:rsidRPr="00C37E3D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="00C37E3D" w:rsidRPr="00C37E3D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ìm x, biết rằng:</w:t>
      </w:r>
    </w:p>
    <w:p w14:paraId="42BCEDDE" w14:textId="7305EF07" w:rsidR="00D301D0" w:rsidRPr="00BE0252" w:rsidRDefault="00C37E3D" w:rsidP="00BE0252">
      <w:pPr>
        <w:pStyle w:val="NoSpacing"/>
        <w:jc w:val="both"/>
        <w:rPr>
          <w:rFonts w:ascii="Times New Roman" w:hAnsi="Times New Roman" w:cs="Times New Roman"/>
          <w:bCs/>
          <w:color w:val="212529"/>
          <w:sz w:val="26"/>
          <w:szCs w:val="26"/>
          <w:shd w:val="clear" w:color="auto" w:fill="FFFFFF"/>
        </w:rPr>
      </w:pPr>
      <w:r w:rsidRPr="00C37E3D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a) </w:t>
      </w:r>
      <w:r w:rsidRPr="00BE0252">
        <w:rPr>
          <w:rFonts w:ascii="Times New Roman" w:hAnsi="Times New Roman" w:cs="Times New Roman"/>
          <w:bCs/>
          <w:position w:val="-24"/>
          <w:sz w:val="26"/>
          <w:szCs w:val="26"/>
          <w:lang w:val="vi-VN"/>
        </w:rPr>
        <w:object w:dxaOrig="1260" w:dyaOrig="620" w14:anchorId="27C65F05">
          <v:shape id="_x0000_i1029" type="#_x0000_t75" style="width:64pt;height:31.5pt" o:ole="">
            <v:imagedata r:id="rId13" o:title=""/>
          </v:shape>
          <o:OLEObject Type="Embed" ProgID="Equation.DSMT4" ShapeID="_x0000_i1029" DrawAspect="Content" ObjectID="_1789472160" r:id="rId14"/>
        </w:object>
      </w:r>
      <w:r w:rsidRPr="00BE0252">
        <w:rPr>
          <w:rFonts w:ascii="Times New Roman" w:hAnsi="Times New Roman" w:cs="Times New Roman"/>
          <w:bCs/>
          <w:sz w:val="26"/>
          <w:szCs w:val="26"/>
        </w:rPr>
        <w:tab/>
      </w:r>
      <w:r w:rsidRPr="00BE0252">
        <w:rPr>
          <w:rFonts w:ascii="Times New Roman" w:hAnsi="Times New Roman" w:cs="Times New Roman"/>
          <w:bCs/>
          <w:sz w:val="26"/>
          <w:szCs w:val="26"/>
        </w:rPr>
        <w:tab/>
      </w:r>
      <w:r w:rsidRPr="00BE0252">
        <w:rPr>
          <w:rFonts w:ascii="Times New Roman" w:hAnsi="Times New Roman" w:cs="Times New Roman"/>
          <w:bCs/>
          <w:sz w:val="26"/>
          <w:szCs w:val="26"/>
        </w:rPr>
        <w:tab/>
        <w:t>b)</w:t>
      </w:r>
      <w:r w:rsidRPr="00BE025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BE0252">
        <w:rPr>
          <w:rFonts w:ascii="Times New Roman" w:hAnsi="Times New Roman" w:cs="Times New Roman"/>
          <w:bCs/>
          <w:position w:val="-28"/>
          <w:sz w:val="26"/>
          <w:szCs w:val="26"/>
          <w:lang w:val="vi-VN"/>
        </w:rPr>
        <w:object w:dxaOrig="960" w:dyaOrig="660" w14:anchorId="17C95A92">
          <v:shape id="_x0000_i1030" type="#_x0000_t75" style="width:48pt;height:33pt" o:ole="">
            <v:imagedata r:id="rId15" o:title=""/>
          </v:shape>
          <o:OLEObject Type="Embed" ProgID="Equation.DSMT4" ShapeID="_x0000_i1030" DrawAspect="Content" ObjectID="_1789472161" r:id="rId16"/>
        </w:object>
      </w:r>
    </w:p>
    <w:p w14:paraId="64FE44D3" w14:textId="32F3F6A7" w:rsidR="00D638D9" w:rsidRPr="00BE0252" w:rsidRDefault="00D301D0" w:rsidP="00BE0252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BE0252">
        <w:rPr>
          <w:rFonts w:ascii="Times New Roman" w:eastAsia="Calibri" w:hAnsi="Times New Roman" w:cs="Times New Roman"/>
          <w:b/>
          <w:sz w:val="26"/>
          <w:szCs w:val="26"/>
        </w:rPr>
        <w:t xml:space="preserve">Bài </w:t>
      </w:r>
      <w:r w:rsidR="00C37E3D" w:rsidRPr="00BE0252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="00D638D9" w:rsidRPr="00BE0252">
        <w:rPr>
          <w:rFonts w:ascii="Times New Roman" w:eastAsia="Calibri" w:hAnsi="Times New Roman" w:cs="Times New Roman"/>
          <w:b/>
          <w:sz w:val="26"/>
          <w:szCs w:val="26"/>
        </w:rPr>
        <w:t>. (</w:t>
      </w:r>
      <w:r w:rsidR="00C37E3D" w:rsidRP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,0đ</w:t>
      </w:r>
      <w:r w:rsidR="00D638D9" w:rsidRPr="00BE0252">
        <w:rPr>
          <w:rFonts w:ascii="Times New Roman" w:eastAsia="Calibri" w:hAnsi="Times New Roman" w:cs="Times New Roman"/>
          <w:b/>
          <w:sz w:val="26"/>
          <w:szCs w:val="26"/>
        </w:rPr>
        <w:t>)</w:t>
      </w:r>
    </w:p>
    <w:p w14:paraId="565985A2" w14:textId="75AD4597" w:rsidR="00BE0252" w:rsidRPr="00BE0252" w:rsidRDefault="00BE0252" w:rsidP="00BE0252">
      <w:pPr>
        <w:tabs>
          <w:tab w:val="left" w:pos="4584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BE0252">
        <w:rPr>
          <w:rFonts w:ascii="Times New Roman" w:hAnsi="Times New Roman" w:cs="Times New Roman"/>
          <w:sz w:val="26"/>
          <w:szCs w:val="26"/>
        </w:rPr>
        <w:t xml:space="preserve">a) Cho tỉ lệ thức </w:t>
      </w:r>
      <w:r w:rsidRPr="00BE0252">
        <w:rPr>
          <w:rFonts w:ascii="Times New Roman" w:hAnsi="Times New Roman" w:cs="Times New Roman"/>
          <w:position w:val="-26"/>
          <w:sz w:val="26"/>
          <w:szCs w:val="26"/>
        </w:rPr>
        <w:object w:dxaOrig="700" w:dyaOrig="680" w14:anchorId="0B349B2E">
          <v:shape id="_x0000_i1031" type="#_x0000_t75" style="width:34.5pt;height:34.5pt" o:ole="">
            <v:imagedata r:id="rId17" o:title=""/>
          </v:shape>
          <o:OLEObject Type="Embed" ProgID="Equation.DSMT4" ShapeID="_x0000_i1031" DrawAspect="Content" ObjectID="_1789472162" r:id="rId18"/>
        </w:object>
      </w:r>
      <w:r w:rsidRPr="00BE0252">
        <w:rPr>
          <w:rFonts w:ascii="Times New Roman" w:hAnsi="Times New Roman" w:cs="Times New Roman"/>
          <w:sz w:val="26"/>
          <w:szCs w:val="26"/>
        </w:rPr>
        <w:t xml:space="preserve">và </w:t>
      </w:r>
      <w:r w:rsidRPr="00BE0252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43833F52">
          <v:shape id="_x0000_i1032" type="#_x0000_t75" style="width:55pt;height:15.5pt" o:ole="">
            <v:imagedata r:id="rId19" o:title=""/>
          </v:shape>
          <o:OLEObject Type="Embed" ProgID="Equation.DSMT4" ShapeID="_x0000_i1032" DrawAspect="Content" ObjectID="_1789472163" r:id="rId20"/>
        </w:object>
      </w:r>
      <w:r w:rsidRPr="00BE0252">
        <w:rPr>
          <w:rFonts w:ascii="Times New Roman" w:hAnsi="Times New Roman" w:cs="Times New Roman"/>
          <w:sz w:val="26"/>
          <w:szCs w:val="26"/>
        </w:rPr>
        <w:t>, tìm hai số x và y</w:t>
      </w:r>
    </w:p>
    <w:p w14:paraId="3651402B" w14:textId="1D7AACA8" w:rsidR="00BE0252" w:rsidRDefault="00BE0252" w:rsidP="00BE0252">
      <w:pPr>
        <w:tabs>
          <w:tab w:val="left" w:pos="4584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Trong đợt quyên góp tập ủng hộ các bạn học sinh vùng lũ lụt, số tập mà ba lớp 7A, 7B, 7C quyên góp được tỉ lệ với ba số 5; 6; 8. Tìm số tập mà mỗi lớp đã quyên góp được, biết tổng số tập mà cả ba lớp đã quyên góp là 380 quyển.</w:t>
      </w:r>
    </w:p>
    <w:p w14:paraId="6856BAEB" w14:textId="063E6461" w:rsidR="00BE0252" w:rsidRPr="00BE0252" w:rsidRDefault="00137988" w:rsidP="00BE0252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37988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67DB3F12" wp14:editId="18883009">
            <wp:simplePos x="0" y="0"/>
            <wp:positionH relativeFrom="column">
              <wp:posOffset>2867025</wp:posOffset>
            </wp:positionH>
            <wp:positionV relativeFrom="paragraph">
              <wp:posOffset>8255</wp:posOffset>
            </wp:positionV>
            <wp:extent cx="1895475" cy="1352550"/>
            <wp:effectExtent l="0" t="0" r="9525" b="0"/>
            <wp:wrapSquare wrapText="bothSides"/>
            <wp:docPr id="784887538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887538" name="Picture 1" descr="A diagram of a triangle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0252" w:rsidRPr="00BE0252">
        <w:rPr>
          <w:rFonts w:ascii="Times New Roman" w:eastAsia="Calibri" w:hAnsi="Times New Roman" w:cs="Times New Roman"/>
          <w:b/>
          <w:sz w:val="26"/>
          <w:szCs w:val="26"/>
        </w:rPr>
        <w:t xml:space="preserve">Bài </w:t>
      </w:r>
      <w:r w:rsidR="00BE0252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="00BE0252" w:rsidRPr="00BE0252">
        <w:rPr>
          <w:rFonts w:ascii="Times New Roman" w:eastAsia="Calibri" w:hAnsi="Times New Roman" w:cs="Times New Roman"/>
          <w:b/>
          <w:sz w:val="26"/>
          <w:szCs w:val="26"/>
        </w:rPr>
        <w:t>. (</w:t>
      </w:r>
      <w:r w:rsid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</w:t>
      </w:r>
      <w:r w:rsidR="00BE0252" w:rsidRP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,</w:t>
      </w:r>
      <w:r w:rsid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5</w:t>
      </w:r>
      <w:r w:rsidR="00BE0252" w:rsidRP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</w:t>
      </w:r>
      <w:r w:rsidR="00BE0252" w:rsidRPr="00BE0252">
        <w:rPr>
          <w:rFonts w:ascii="Times New Roman" w:eastAsia="Calibri" w:hAnsi="Times New Roman" w:cs="Times New Roman"/>
          <w:b/>
          <w:sz w:val="26"/>
          <w:szCs w:val="26"/>
        </w:rPr>
        <w:t>)</w:t>
      </w:r>
    </w:p>
    <w:p w14:paraId="09A33111" w14:textId="2BFF4188" w:rsidR="00D638D9" w:rsidRPr="005F5365" w:rsidRDefault="00D638D9" w:rsidP="00BE0252">
      <w:pPr>
        <w:tabs>
          <w:tab w:val="left" w:pos="4584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F5365">
        <w:rPr>
          <w:rFonts w:ascii="Times New Roman" w:hAnsi="Times New Roman" w:cs="Times New Roman"/>
          <w:sz w:val="26"/>
          <w:szCs w:val="26"/>
        </w:rPr>
        <w:t xml:space="preserve">Cho hình vẽ:  </w:t>
      </w:r>
    </w:p>
    <w:p w14:paraId="549E078E" w14:textId="08509DE5" w:rsidR="00D638D9" w:rsidRPr="005F5365" w:rsidRDefault="00D638D9" w:rsidP="00BE0252">
      <w:pPr>
        <w:tabs>
          <w:tab w:val="left" w:pos="4584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F5365">
        <w:rPr>
          <w:rFonts w:ascii="Times New Roman" w:hAnsi="Times New Roman" w:cs="Times New Roman"/>
          <w:sz w:val="26"/>
          <w:szCs w:val="26"/>
        </w:rPr>
        <w:t>a) Chứng tỏ rằng: a // b</w:t>
      </w:r>
    </w:p>
    <w:p w14:paraId="4D94BD22" w14:textId="17C60AF9" w:rsidR="00D638D9" w:rsidRPr="005F5365" w:rsidRDefault="00137988" w:rsidP="00BE0252">
      <w:pPr>
        <w:tabs>
          <w:tab w:val="left" w:pos="4584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A293F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41AAAF1B" wp14:editId="05845440">
            <wp:simplePos x="0" y="0"/>
            <wp:positionH relativeFrom="margin">
              <wp:posOffset>4829175</wp:posOffset>
            </wp:positionH>
            <wp:positionV relativeFrom="paragraph">
              <wp:posOffset>10795</wp:posOffset>
            </wp:positionV>
            <wp:extent cx="1428750" cy="1933575"/>
            <wp:effectExtent l="0" t="0" r="0" b="9525"/>
            <wp:wrapNone/>
            <wp:docPr id="9" name="Picture 9" descr="Hình lăng trụ đứng tam giác và hình lăng trụ đứng tứ giác (Lý thuyết Toán lớp 7) | Kết nối tri thức (ảnh 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ình lăng trụ đứng tam giác và hình lăng trụ đứng tứ giác (Lý thuyết Toán lớp 7) | Kết nối tri thức (ảnh 6)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8D9" w:rsidRPr="005F5365">
        <w:rPr>
          <w:rFonts w:ascii="Times New Roman" w:hAnsi="Times New Roman" w:cs="Times New Roman"/>
          <w:sz w:val="26"/>
          <w:szCs w:val="26"/>
        </w:rPr>
        <w:t>b) Tìm số đo x, y của các góc trong hình.</w:t>
      </w:r>
    </w:p>
    <w:p w14:paraId="5885A513" w14:textId="2D75E4D4" w:rsidR="005F5365" w:rsidRPr="00CF5067" w:rsidRDefault="005F5365" w:rsidP="005F5365">
      <w:pPr>
        <w:pStyle w:val="NoSpacing"/>
        <w:spacing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5316D2">
        <w:rPr>
          <w:rFonts w:ascii="Times New Roman" w:hAnsi="Times New Roman" w:cs="Times New Roman"/>
          <w:b/>
          <w:sz w:val="26"/>
          <w:szCs w:val="26"/>
          <w:lang w:val="pt-BR"/>
        </w:rPr>
        <w:t>6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 (</w:t>
      </w:r>
      <w:r w:rsidR="00BE0252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,5</w:t>
      </w:r>
      <w:r w:rsidRPr="00CF506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)</w:t>
      </w:r>
    </w:p>
    <w:p w14:paraId="1A1A9EF3" w14:textId="04FEB51A" w:rsidR="005F5365" w:rsidRPr="005A293F" w:rsidRDefault="005F5365" w:rsidP="005F5365">
      <w:pPr>
        <w:pStyle w:val="NormalWeb"/>
        <w:spacing w:before="0" w:beforeAutospacing="0" w:after="0" w:afterAutospacing="0" w:line="360" w:lineRule="atLeast"/>
        <w:jc w:val="both"/>
        <w:rPr>
          <w:color w:val="000000"/>
          <w:sz w:val="28"/>
          <w:szCs w:val="28"/>
        </w:rPr>
      </w:pPr>
      <w:r w:rsidRPr="005A293F">
        <w:rPr>
          <w:color w:val="000000"/>
          <w:sz w:val="28"/>
          <w:szCs w:val="28"/>
        </w:rPr>
        <w:t xml:space="preserve">Một chiếc hộp đèn có dạng hình lăng trụ đứng tam giác, </w:t>
      </w:r>
    </w:p>
    <w:p w14:paraId="0A5089FA" w14:textId="77777777" w:rsidR="005F5365" w:rsidRPr="005A293F" w:rsidRDefault="005F5365" w:rsidP="005F5365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8"/>
          <w:szCs w:val="28"/>
        </w:rPr>
      </w:pPr>
      <w:r w:rsidRPr="005A293F">
        <w:rPr>
          <w:color w:val="000000"/>
          <w:sz w:val="28"/>
          <w:szCs w:val="28"/>
        </w:rPr>
        <w:t>có kích thước như sau:</w:t>
      </w:r>
    </w:p>
    <w:p w14:paraId="4EC9EA0D" w14:textId="77777777" w:rsidR="005F5365" w:rsidRPr="005A293F" w:rsidRDefault="005F5365" w:rsidP="00BE0252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8"/>
          <w:szCs w:val="28"/>
        </w:rPr>
      </w:pPr>
      <w:r w:rsidRPr="005A293F">
        <w:rPr>
          <w:color w:val="000000"/>
          <w:sz w:val="28"/>
          <w:szCs w:val="28"/>
        </w:rPr>
        <w:t>a) Tính diện tích xung quanh của chiếc hộp đèn.</w:t>
      </w:r>
      <w:r w:rsidRPr="005F5365">
        <w:rPr>
          <w:noProof/>
          <w:color w:val="000000"/>
          <w:sz w:val="28"/>
          <w:szCs w:val="28"/>
        </w:rPr>
        <w:t xml:space="preserve"> </w:t>
      </w:r>
    </w:p>
    <w:p w14:paraId="3324D156" w14:textId="77777777" w:rsidR="005F5365" w:rsidRDefault="005F5365" w:rsidP="00BE0252">
      <w:pPr>
        <w:pStyle w:val="NormalWeb"/>
        <w:spacing w:before="0" w:beforeAutospacing="0" w:after="0" w:afterAutospacing="0" w:line="360" w:lineRule="atLeast"/>
        <w:ind w:right="48"/>
        <w:jc w:val="both"/>
        <w:rPr>
          <w:rFonts w:ascii="Arial" w:hAnsi="Arial" w:cs="Arial"/>
          <w:color w:val="000000"/>
          <w:sz w:val="27"/>
          <w:szCs w:val="27"/>
        </w:rPr>
      </w:pPr>
      <w:r w:rsidRPr="005A293F">
        <w:rPr>
          <w:color w:val="000000"/>
          <w:sz w:val="28"/>
          <w:szCs w:val="28"/>
        </w:rPr>
        <w:t>b) Tính thể tích chiếc hộp đó</w:t>
      </w:r>
      <w:r>
        <w:rPr>
          <w:rFonts w:ascii="Arial" w:hAnsi="Arial" w:cs="Arial"/>
          <w:color w:val="000000"/>
          <w:sz w:val="27"/>
          <w:szCs w:val="27"/>
        </w:rPr>
        <w:t>.</w:t>
      </w:r>
    </w:p>
    <w:p w14:paraId="36D5D29D" w14:textId="77777777" w:rsidR="009B3A2B" w:rsidRDefault="009B3A2B" w:rsidP="00BE0252">
      <w:pPr>
        <w:pStyle w:val="NormalWeb"/>
        <w:spacing w:before="0" w:beforeAutospacing="0" w:after="0" w:afterAutospacing="0" w:line="360" w:lineRule="atLeast"/>
        <w:ind w:right="48"/>
        <w:jc w:val="both"/>
        <w:rPr>
          <w:rFonts w:ascii="Arial" w:hAnsi="Arial" w:cs="Arial"/>
          <w:color w:val="000000"/>
          <w:sz w:val="27"/>
          <w:szCs w:val="27"/>
        </w:rPr>
      </w:pPr>
    </w:p>
    <w:p w14:paraId="70E06AF0" w14:textId="77777777" w:rsidR="00564240" w:rsidRDefault="00564240" w:rsidP="00BE0252">
      <w:pPr>
        <w:pStyle w:val="NormalWeb"/>
        <w:spacing w:before="0" w:beforeAutospacing="0" w:after="0" w:afterAutospacing="0" w:line="360" w:lineRule="atLeast"/>
        <w:ind w:right="48"/>
        <w:jc w:val="both"/>
        <w:rPr>
          <w:rFonts w:ascii="Arial" w:hAnsi="Arial" w:cs="Arial"/>
          <w:color w:val="000000"/>
          <w:sz w:val="27"/>
          <w:szCs w:val="27"/>
        </w:rPr>
      </w:pPr>
    </w:p>
    <w:p w14:paraId="36141A6C" w14:textId="36EBC6C7" w:rsidR="00564240" w:rsidRPr="009B3A2B" w:rsidRDefault="00A11252" w:rsidP="00564240">
      <w:pPr>
        <w:pStyle w:val="NormalWeb"/>
        <w:spacing w:before="0" w:beforeAutospacing="0" w:after="0" w:afterAutospacing="0" w:line="360" w:lineRule="atLeast"/>
        <w:ind w:right="48"/>
        <w:jc w:val="center"/>
        <w:rPr>
          <w:color w:val="000000"/>
          <w:sz w:val="27"/>
          <w:szCs w:val="27"/>
        </w:rPr>
      </w:pPr>
      <w:r>
        <w:rPr>
          <w:b/>
          <w:bCs/>
          <w:color w:val="000000"/>
          <w:sz w:val="27"/>
          <w:szCs w:val="27"/>
        </w:rPr>
        <w:t>-</w:t>
      </w:r>
      <w:r w:rsidR="009B3A2B">
        <w:rPr>
          <w:b/>
          <w:bCs/>
          <w:color w:val="000000"/>
          <w:sz w:val="27"/>
          <w:szCs w:val="27"/>
        </w:rPr>
        <w:t>--H</w:t>
      </w:r>
      <w:r w:rsidR="009B3A2B" w:rsidRPr="009B3A2B">
        <w:rPr>
          <w:b/>
          <w:bCs/>
          <w:color w:val="000000"/>
          <w:sz w:val="27"/>
          <w:szCs w:val="27"/>
        </w:rPr>
        <w:t>ẾT</w:t>
      </w:r>
      <w:r w:rsidR="009B3A2B">
        <w:rPr>
          <w:b/>
          <w:bCs/>
          <w:color w:val="000000"/>
          <w:sz w:val="27"/>
          <w:szCs w:val="27"/>
        </w:rPr>
        <w:t>--</w:t>
      </w:r>
      <w:r>
        <w:rPr>
          <w:b/>
          <w:bCs/>
          <w:color w:val="000000"/>
          <w:sz w:val="27"/>
          <w:szCs w:val="27"/>
        </w:rPr>
        <w:t>-</w:t>
      </w:r>
    </w:p>
    <w:p w14:paraId="3FBC02EA" w14:textId="77777777" w:rsidR="00D638D9" w:rsidRDefault="00D638D9" w:rsidP="00BE0252">
      <w:pPr>
        <w:pStyle w:val="NoSpacing"/>
        <w:spacing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W w:w="9894" w:type="dxa"/>
        <w:tblInd w:w="-252" w:type="dxa"/>
        <w:tblLook w:val="04A0" w:firstRow="1" w:lastRow="0" w:firstColumn="1" w:lastColumn="0" w:noHBand="0" w:noVBand="1"/>
      </w:tblPr>
      <w:tblGrid>
        <w:gridCol w:w="237"/>
        <w:gridCol w:w="2018"/>
        <w:gridCol w:w="2392"/>
        <w:gridCol w:w="4252"/>
        <w:gridCol w:w="793"/>
        <w:gridCol w:w="202"/>
      </w:tblGrid>
      <w:tr w:rsidR="00564240" w:rsidRPr="00801707" w14:paraId="111A7A15" w14:textId="77777777" w:rsidTr="00FD3ED3">
        <w:trPr>
          <w:gridAfter w:val="1"/>
          <w:wAfter w:w="202" w:type="dxa"/>
          <w:trHeight w:val="891"/>
        </w:trPr>
        <w:tc>
          <w:tcPr>
            <w:tcW w:w="4647" w:type="dxa"/>
            <w:gridSpan w:val="3"/>
            <w:hideMark/>
          </w:tcPr>
          <w:p w14:paraId="424D0F0C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>UBND THÀNH PHỐ THỦ ĐỨC</w:t>
            </w:r>
          </w:p>
          <w:p w14:paraId="21471FB8" w14:textId="77777777" w:rsidR="00564240" w:rsidRPr="00801707" w:rsidRDefault="00564240" w:rsidP="00FD3ED3">
            <w:pPr>
              <w:ind w:left="-15" w:hanging="9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8480" behindDoc="0" locked="0" layoutInCell="1" allowOverlap="1" wp14:anchorId="43D07087" wp14:editId="2E79CDE0">
                      <wp:simplePos x="0" y="0"/>
                      <wp:positionH relativeFrom="column">
                        <wp:posOffset>822342</wp:posOffset>
                      </wp:positionH>
                      <wp:positionV relativeFrom="paragraph">
                        <wp:posOffset>383540</wp:posOffset>
                      </wp:positionV>
                      <wp:extent cx="1133475" cy="0"/>
                      <wp:effectExtent l="0" t="0" r="0" b="0"/>
                      <wp:wrapNone/>
                      <wp:docPr id="191598443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E6A46D" id="Straight Arrow Connector 3" o:spid="_x0000_s1026" type="#_x0000_t32" style="position:absolute;margin-left:64.75pt;margin-top:30.2pt;width:89.25pt;height:0;z-index:2516684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CpHqRfdAAAACQEAAA8AAABkcnMvZG93bnJl&#10;di54bWxMj81OwzAQhO9IvIO1lbggajfQqg1xqgqJA8f+SFzdeElC43UUO03o07MVh3Kc2U+zM9l6&#10;dI04YxdqTxpmUwUCqfC2plLDYf/+tAQRoiFrGk+o4QcDrPP7u8yk1g+0xfMuloJDKKRGQxVjm0oZ&#10;igqdCVPfIvHty3fORJZdKW1nBg53jUyUWkhnauIPlWnxrcLitOudBgz9fKY2K1cePi7D42dy+R7a&#10;vdYPk3HzCiLiGG8wXOtzdci509H3ZINoWCerOaMaFuoFBAPPasnjjn+GzDP5f0H+Cw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CpHqRfdAAAACQEAAA8AAAAAAAAAAAAAAAAAEwQAAGRy&#10;cy9kb3ducmV2LnhtbFBLBQYAAAAABAAEAPMAAAAdBQAAAAA=&#10;"/>
                  </w:pict>
                </mc:Fallback>
              </mc:AlternateContent>
            </w:r>
            <w:r w:rsidRPr="00801707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RƯỜNG THCS NGUYỄN VĂN BÁ</w:t>
            </w:r>
          </w:p>
        </w:tc>
        <w:tc>
          <w:tcPr>
            <w:tcW w:w="5045" w:type="dxa"/>
            <w:gridSpan w:val="2"/>
            <w:hideMark/>
          </w:tcPr>
          <w:p w14:paraId="40989FF3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HƯỚNG DẪN CHẤM</w:t>
            </w:r>
          </w:p>
          <w:p w14:paraId="3A3CF968" w14:textId="1EEBD4BD" w:rsidR="00564240" w:rsidRPr="00801707" w:rsidRDefault="00564240" w:rsidP="00FD3ED3">
            <w:pPr>
              <w:ind w:right="-18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ĐỀ KIỂM TRA</w:t>
            </w:r>
            <w:r w:rsidR="004724B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CUỐI</w:t>
            </w: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HỌC KÌ I</w:t>
            </w:r>
          </w:p>
          <w:p w14:paraId="5038D33C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MÔN TOÁN – KHỐI 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7</w:t>
            </w:r>
          </w:p>
          <w:p w14:paraId="2F0C9770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Năm học: 2024-2025</w:t>
            </w:r>
          </w:p>
        </w:tc>
      </w:tr>
      <w:tr w:rsidR="00564240" w:rsidRPr="00801707" w14:paraId="1051BDEA" w14:textId="77777777" w:rsidTr="00FD3ED3">
        <w:trPr>
          <w:gridAfter w:val="1"/>
          <w:wAfter w:w="202" w:type="dxa"/>
          <w:trHeight w:val="80"/>
        </w:trPr>
        <w:tc>
          <w:tcPr>
            <w:tcW w:w="4647" w:type="dxa"/>
            <w:gridSpan w:val="3"/>
          </w:tcPr>
          <w:p w14:paraId="3FCA3BAA" w14:textId="77777777" w:rsidR="00564240" w:rsidRPr="00801707" w:rsidRDefault="00564240" w:rsidP="00FD3ED3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45" w:type="dxa"/>
            <w:gridSpan w:val="2"/>
            <w:hideMark/>
          </w:tcPr>
          <w:p w14:paraId="4C5FBFE6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</w:p>
        </w:tc>
      </w:tr>
      <w:tr w:rsidR="00564240" w:rsidRPr="00801707" w14:paraId="53881004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F67F1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B</w:t>
            </w:r>
            <w:r w:rsidRPr="00EF75C1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ài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3494A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Nội dung đáp án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F7354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Thang điểm</w:t>
            </w:r>
          </w:p>
        </w:tc>
      </w:tr>
      <w:tr w:rsidR="00564240" w:rsidRPr="00801707" w14:paraId="29D57045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DB53A1" w14:textId="77777777" w:rsidR="00564240" w:rsidRPr="00144AEC" w:rsidRDefault="00564240" w:rsidP="00FD3ED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ài 1. (1,0đ)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409B9" w14:textId="1C9F37F6" w:rsidR="00564240" w:rsidRPr="00EC5E21" w:rsidRDefault="00564240" w:rsidP="00FD3ED3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a) 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ủ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2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den>
              </m:f>
            </m:oMath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à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-2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den>
              </m:f>
            </m:oMath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S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ủ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e>
              </m:rad>
            </m:oMath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l</w:t>
            </w:r>
            <w:r w:rsidR="009B3A2B" w:rsidRPr="00222A0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à</w:t>
            </w:r>
            <w:r w:rsidR="009B3A2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EB0EC" w14:textId="77777777" w:rsidR="00564240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</w:t>
            </w:r>
            <w:r w:rsidR="009B3A2B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  <w:p w14:paraId="0395EDEE" w14:textId="4148F854" w:rsidR="009B3A2B" w:rsidRPr="00E953E6" w:rsidRDefault="009B3A2B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</w:t>
            </w:r>
          </w:p>
        </w:tc>
      </w:tr>
      <w:tr w:rsidR="00564240" w:rsidRPr="00801707" w14:paraId="328A18CC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C40D25E" w14:textId="77777777" w:rsidR="00564240" w:rsidRPr="00801707" w:rsidRDefault="00564240" w:rsidP="00FD3ED3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405CB" w14:textId="77777777" w:rsidR="009B3A2B" w:rsidRPr="009B3A2B" w:rsidRDefault="00564240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b) </w:t>
            </w:r>
          </w:p>
          <w:p w14:paraId="5DD34F0A" w14:textId="435259F6" w:rsidR="009B3A2B" w:rsidRPr="009B3A2B" w:rsidRDefault="009B3A2B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≈4,47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≈1,73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C2C3F" w14:textId="480F9BEC" w:rsidR="00564240" w:rsidRPr="00E953E6" w:rsidRDefault="009B3A2B" w:rsidP="009B3A2B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</w: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  <w:t>0,25</w:t>
            </w:r>
          </w:p>
        </w:tc>
      </w:tr>
      <w:tr w:rsidR="00564240" w:rsidRPr="00801707" w14:paraId="072508E6" w14:textId="77777777" w:rsidTr="009B3A2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  <w:trHeight w:val="3132"/>
        </w:trPr>
        <w:tc>
          <w:tcPr>
            <w:tcW w:w="20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6E60E84" w14:textId="77777777" w:rsidR="00564240" w:rsidRPr="00801707" w:rsidRDefault="00564240" w:rsidP="00FD3ED3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Bài 2. </w:t>
            </w:r>
            <w:r w:rsidRPr="0091605C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(2,0đ)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7D7EF" w14:textId="09B4DF3E" w:rsidR="00564240" w:rsidRPr="00222A0C" w:rsidRDefault="00564240" w:rsidP="00FD3ED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  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: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0,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7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3E0EF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AC92D6E" w14:textId="77777777" w:rsidR="00564240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62DC6C4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C8F4774" w14:textId="77777777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2E0B180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1063B7E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564240" w:rsidRPr="00801707" w14:paraId="73B8AD24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  <w:trHeight w:val="2368"/>
        </w:trPr>
        <w:tc>
          <w:tcPr>
            <w:tcW w:w="20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2D314E8" w14:textId="77777777" w:rsidR="00564240" w:rsidRPr="00801707" w:rsidRDefault="00564240" w:rsidP="00FD3ED3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5C858" w14:textId="77777777" w:rsidR="00564240" w:rsidRPr="00801707" w:rsidRDefault="00564240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)</w:t>
            </w:r>
            <w:r w:rsidRPr="0080170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 </w:t>
            </w:r>
          </w:p>
          <w:p w14:paraId="54231FD5" w14:textId="77777777" w:rsidR="00DE4B94" w:rsidRPr="00DE4B94" w:rsidRDefault="00564240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     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: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: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5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9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52</m:t>
                    </m:r>
                  </m:den>
                </m:f>
              </m:oMath>
            </m:oMathPara>
          </w:p>
          <w:p w14:paraId="3273BD6C" w14:textId="7AE2699C" w:rsidR="00DE4B94" w:rsidRPr="00DE4B94" w:rsidRDefault="00DE4B94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6AFD4" w14:textId="77777777" w:rsidR="00564240" w:rsidRPr="00801707" w:rsidRDefault="00564240" w:rsidP="00FD3ED3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6041874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62AFC12" w14:textId="77777777" w:rsidR="00564240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85C40FC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06E979A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53F0FF4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041DF65" w14:textId="77777777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A1527E3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8A8184A" w14:textId="77777777" w:rsidR="00564240" w:rsidRPr="00801707" w:rsidRDefault="00564240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DB29BD" w:rsidRPr="00801707" w14:paraId="7EA0D2DA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ED72B41" w14:textId="77777777" w:rsidR="00DB29BD" w:rsidRPr="00801707" w:rsidRDefault="00DB29BD" w:rsidP="00FD3ED3">
            <w:pPr>
              <w:spacing w:after="200" w:line="25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3</w:t>
            </w: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.</w:t>
            </w: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,0đ)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302C0" w14:textId="77777777" w:rsidR="00DB29BD" w:rsidRPr="00801707" w:rsidRDefault="00DB29BD" w:rsidP="00FD3E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)</w:t>
            </w:r>
          </w:p>
          <w:p w14:paraId="5BAD6B0C" w14:textId="0D602D32" w:rsidR="00DB29BD" w:rsidRPr="00801707" w:rsidRDefault="00000000" w:rsidP="00FD3E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 xml:space="preserve">      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-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 xml:space="preserve">      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 xml:space="preserve">           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>: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</w:rPr>
                  <m:t xml:space="preserve">           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  <w:p w14:paraId="26F08965" w14:textId="77777777" w:rsidR="00DB29BD" w:rsidRPr="00801707" w:rsidRDefault="00DB29BD" w:rsidP="00FD3ED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3BFF4" w14:textId="77777777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A77F2CA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6AA3906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EA2FF50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2B5A8EF2" w14:textId="77777777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4C2AA5BE" w14:textId="77777777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1B253CF9" w14:textId="08646286" w:rsidR="00DB29BD" w:rsidRPr="00801707" w:rsidRDefault="00DB29BD" w:rsidP="00FD3ED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x4</w:t>
            </w:r>
          </w:p>
        </w:tc>
      </w:tr>
      <w:tr w:rsidR="00DB29BD" w:rsidRPr="00801707" w14:paraId="37CD5B0E" w14:textId="77777777" w:rsidTr="00FD3E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C5F073" w14:textId="77777777" w:rsidR="00DB29BD" w:rsidRPr="00801707" w:rsidRDefault="00DB29BD" w:rsidP="00FD3ED3">
            <w:pPr>
              <w:spacing w:after="200" w:line="25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66457" w14:textId="77777777" w:rsidR="00DB29BD" w:rsidRPr="00801707" w:rsidRDefault="00DB29BD" w:rsidP="00FD3ED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</w:t>
            </w:r>
            <w:r w:rsidRPr="0080170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  <w:p w14:paraId="037152FA" w14:textId="6D542445" w:rsidR="00DB29BD" w:rsidRPr="00801707" w:rsidRDefault="00000000" w:rsidP="00DE4B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,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,6x=-3.8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,6x=-24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x=-24:0,6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x=-40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8E4B6" w14:textId="77777777" w:rsidR="00DB29BD" w:rsidRPr="00801707" w:rsidRDefault="00DB29BD" w:rsidP="00FD3ED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7BAF42E" w14:textId="77777777" w:rsidR="00DB29BD" w:rsidRPr="00801707" w:rsidRDefault="00DB29BD" w:rsidP="00FD3ED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29CD3BE" w14:textId="37E42D0F" w:rsidR="00DB29BD" w:rsidRDefault="00DB29BD" w:rsidP="00DB29BD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5740301" w14:textId="77777777" w:rsidR="00DB29BD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EA4152E" w14:textId="2663185C" w:rsidR="00DB29BD" w:rsidRPr="00801707" w:rsidRDefault="00DB29BD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5316D2" w:rsidRPr="00801707" w14:paraId="5DB2784B" w14:textId="77777777" w:rsidTr="005636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ACA8A4D" w14:textId="1AEEE37E" w:rsidR="005316D2" w:rsidRPr="00F131BE" w:rsidRDefault="005316D2" w:rsidP="00FD3ED3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4. </w:t>
            </w:r>
            <w:r w:rsidRPr="00A27732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,0</w:t>
            </w:r>
            <w:r w:rsidRPr="00A27732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B46B4" w14:textId="68FD7EDD" w:rsidR="005316D2" w:rsidRPr="00C01816" w:rsidRDefault="005316D2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 w:rsidRPr="00C01816">
              <w:rPr>
                <w:b/>
                <w:bCs/>
                <w:color w:val="333333"/>
                <w:sz w:val="28"/>
                <w:szCs w:val="28"/>
              </w:rPr>
              <w:t>a)</w:t>
            </w:r>
            <w:r>
              <w:rPr>
                <w:color w:val="333333"/>
                <w:sz w:val="28"/>
                <w:szCs w:val="28"/>
              </w:rPr>
              <w:br/>
              <w:t>Ta c</w:t>
            </w:r>
            <w:r w:rsidRPr="00C01816">
              <w:rPr>
                <w:color w:val="333333"/>
                <w:sz w:val="28"/>
                <w:szCs w:val="28"/>
              </w:rPr>
              <w:t>ó</w:t>
            </w:r>
            <w:r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color w:val="333333"/>
                <w:sz w:val="28"/>
                <w:szCs w:val="28"/>
              </w:rPr>
              <w:t xml:space="preserve"> v</w:t>
            </w:r>
            <w:r w:rsidRPr="00C01816">
              <w:rPr>
                <w:color w:val="333333"/>
                <w:sz w:val="28"/>
                <w:szCs w:val="28"/>
              </w:rPr>
              <w:t>à</w:t>
            </w:r>
            <w:r>
              <w:rPr>
                <w:color w:val="333333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x+y=18</m:t>
              </m:r>
            </m:oMath>
          </w:p>
          <w:p w14:paraId="20477226" w14:textId="77777777" w:rsidR="005316D2" w:rsidRDefault="005316D2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 w:rsidRPr="00C01816">
              <w:rPr>
                <w:color w:val="333333"/>
                <w:sz w:val="28"/>
                <w:szCs w:val="28"/>
              </w:rPr>
              <w:t>Áp</w:t>
            </w:r>
            <w:r>
              <w:rPr>
                <w:color w:val="333333"/>
                <w:sz w:val="28"/>
                <w:szCs w:val="28"/>
              </w:rPr>
              <w:t xml:space="preserve"> d</w:t>
            </w:r>
            <w:r w:rsidRPr="00C01816">
              <w:rPr>
                <w:color w:val="333333"/>
                <w:sz w:val="28"/>
                <w:szCs w:val="28"/>
              </w:rPr>
              <w:t>ụn</w:t>
            </w:r>
            <w:r>
              <w:rPr>
                <w:color w:val="333333"/>
                <w:sz w:val="28"/>
                <w:szCs w:val="28"/>
              </w:rPr>
              <w:t>g t</w:t>
            </w:r>
            <w:r w:rsidRPr="00C01816">
              <w:rPr>
                <w:color w:val="333333"/>
                <w:sz w:val="28"/>
                <w:szCs w:val="28"/>
              </w:rPr>
              <w:t>ín</w:t>
            </w:r>
            <w:r>
              <w:rPr>
                <w:color w:val="333333"/>
                <w:sz w:val="28"/>
                <w:szCs w:val="28"/>
              </w:rPr>
              <w:t>h ch</w:t>
            </w:r>
            <w:r w:rsidRPr="00C01816">
              <w:rPr>
                <w:color w:val="333333"/>
                <w:sz w:val="28"/>
                <w:szCs w:val="28"/>
              </w:rPr>
              <w:t>ất</w:t>
            </w:r>
            <w:r>
              <w:rPr>
                <w:color w:val="333333"/>
                <w:sz w:val="28"/>
                <w:szCs w:val="28"/>
              </w:rPr>
              <w:t xml:space="preserve"> d</w:t>
            </w:r>
            <w:r w:rsidRPr="00C01816">
              <w:rPr>
                <w:color w:val="333333"/>
                <w:sz w:val="28"/>
                <w:szCs w:val="28"/>
              </w:rPr>
              <w:t>ãy</w:t>
            </w:r>
            <w:r>
              <w:rPr>
                <w:color w:val="333333"/>
                <w:sz w:val="28"/>
                <w:szCs w:val="28"/>
              </w:rPr>
              <w:t xml:space="preserve"> t</w:t>
            </w:r>
            <w:r w:rsidRPr="00C01816">
              <w:rPr>
                <w:color w:val="333333"/>
                <w:sz w:val="28"/>
                <w:szCs w:val="28"/>
              </w:rPr>
              <w:t>ỉ</w:t>
            </w:r>
            <w:r>
              <w:rPr>
                <w:color w:val="333333"/>
                <w:sz w:val="28"/>
                <w:szCs w:val="28"/>
              </w:rPr>
              <w:t xml:space="preserve"> s</w:t>
            </w:r>
            <w:r w:rsidRPr="00C01816">
              <w:rPr>
                <w:color w:val="333333"/>
                <w:sz w:val="28"/>
                <w:szCs w:val="28"/>
              </w:rPr>
              <w:t>ố</w:t>
            </w:r>
            <w:r>
              <w:rPr>
                <w:color w:val="333333"/>
                <w:sz w:val="28"/>
                <w:szCs w:val="28"/>
              </w:rPr>
              <w:t xml:space="preserve"> b</w:t>
            </w:r>
            <w:r w:rsidRPr="00C01816">
              <w:rPr>
                <w:color w:val="333333"/>
                <w:sz w:val="28"/>
                <w:szCs w:val="28"/>
              </w:rPr>
              <w:t>ằng</w:t>
            </w:r>
            <w:r>
              <w:rPr>
                <w:color w:val="333333"/>
                <w:sz w:val="28"/>
                <w:szCs w:val="28"/>
              </w:rPr>
              <w:t xml:space="preserve"> nhau ta c</w:t>
            </w:r>
            <w:r w:rsidRPr="00C01816">
              <w:rPr>
                <w:color w:val="333333"/>
                <w:sz w:val="28"/>
                <w:szCs w:val="28"/>
              </w:rPr>
              <w:t>ó</w:t>
            </w:r>
            <w:r>
              <w:rPr>
                <w:color w:val="333333"/>
                <w:sz w:val="28"/>
                <w:szCs w:val="28"/>
              </w:rPr>
              <w:t>:</w:t>
            </w:r>
          </w:p>
          <w:p w14:paraId="5D44B103" w14:textId="7831C4D7" w:rsidR="005316D2" w:rsidRPr="00C01816" w:rsidRDefault="00000000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x+y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7+2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2</m:t>
                </m:r>
                <m:r>
                  <m:rPr>
                    <m:sty m:val="p"/>
                  </m:rPr>
                  <w:rPr>
                    <w:color w:val="333333"/>
                    <w:sz w:val="28"/>
                    <w:szCs w:val="28"/>
                  </w:rPr>
                  <w:br/>
                </m:r>
              </m:oMath>
            </m:oMathPara>
            <w:r w:rsidR="005316D2">
              <w:rPr>
                <w:color w:val="333333"/>
                <w:sz w:val="28"/>
                <w:szCs w:val="28"/>
              </w:rPr>
              <w:t xml:space="preserve">Suy ra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x=2.7=14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y=2.2=4</m:t>
                      </m:r>
                    </m:e>
                  </m:eqArr>
                </m:e>
              </m:d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FBDE0" w14:textId="77777777" w:rsidR="005316D2" w:rsidRDefault="005316D2" w:rsidP="0006109F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</w:r>
          </w:p>
          <w:p w14:paraId="3EF61145" w14:textId="77777777" w:rsidR="005316D2" w:rsidRDefault="005316D2" w:rsidP="0006109F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B0298F2" w14:textId="01014E1A" w:rsidR="005316D2" w:rsidRPr="00801707" w:rsidRDefault="005316D2" w:rsidP="0006109F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  <w:t>0,25x4</w:t>
            </w:r>
          </w:p>
        </w:tc>
      </w:tr>
      <w:tr w:rsidR="005316D2" w:rsidRPr="00801707" w14:paraId="3B324DDE" w14:textId="77777777" w:rsidTr="005636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B4072" w14:textId="77777777" w:rsidR="005316D2" w:rsidRDefault="005316D2" w:rsidP="00FD3ED3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EEB06" w14:textId="77777777" w:rsidR="005316D2" w:rsidRPr="00A93BD9" w:rsidRDefault="005316D2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 w:rsidRPr="00C01816">
              <w:rPr>
                <w:b/>
                <w:bCs/>
                <w:color w:val="333333"/>
                <w:sz w:val="28"/>
                <w:szCs w:val="28"/>
              </w:rPr>
              <w:t>b)</w:t>
            </w:r>
            <w:r>
              <w:rPr>
                <w:b/>
                <w:bCs/>
                <w:color w:val="333333"/>
                <w:sz w:val="28"/>
                <w:szCs w:val="28"/>
              </w:rPr>
              <w:br/>
            </w:r>
            <w:r w:rsidRPr="00C01816">
              <w:rPr>
                <w:color w:val="333333"/>
                <w:sz w:val="28"/>
                <w:szCs w:val="28"/>
              </w:rPr>
              <w:t>Gọi a, b, c lần lượt là số tập mà lớp 7A, 7B và 7C quyên góp được</w:t>
            </w:r>
            <w:r>
              <w:rPr>
                <w:color w:val="333333"/>
                <w:sz w:val="28"/>
                <w:szCs w:val="28"/>
              </w:rPr>
              <w:br/>
              <w:t xml:space="preserve">Theo </w:t>
            </w:r>
            <w:r w:rsidRPr="00A93BD9">
              <w:rPr>
                <w:color w:val="333333"/>
                <w:sz w:val="28"/>
                <w:szCs w:val="28"/>
              </w:rPr>
              <w:t>đề</w:t>
            </w:r>
            <w:r>
              <w:rPr>
                <w:color w:val="333333"/>
                <w:sz w:val="28"/>
                <w:szCs w:val="28"/>
              </w:rPr>
              <w:t xml:space="preserve"> b</w:t>
            </w:r>
            <w:r w:rsidRPr="00A93BD9">
              <w:rPr>
                <w:color w:val="333333"/>
                <w:sz w:val="28"/>
                <w:szCs w:val="28"/>
              </w:rPr>
              <w:t>ài</w:t>
            </w:r>
            <w:r>
              <w:rPr>
                <w:color w:val="333333"/>
                <w:sz w:val="28"/>
                <w:szCs w:val="28"/>
              </w:rPr>
              <w:t xml:space="preserve"> ta c</w:t>
            </w:r>
            <w:r w:rsidRPr="00A93BD9">
              <w:rPr>
                <w:color w:val="333333"/>
                <w:sz w:val="28"/>
                <w:szCs w:val="28"/>
              </w:rPr>
              <w:t>ó</w:t>
            </w:r>
            <w:r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den>
              </m:f>
            </m:oMath>
            <w:r>
              <w:rPr>
                <w:color w:val="333333"/>
                <w:sz w:val="28"/>
                <w:szCs w:val="28"/>
              </w:rPr>
              <w:t xml:space="preserve"> v</w:t>
            </w:r>
            <w:r w:rsidRPr="00A93BD9">
              <w:rPr>
                <w:color w:val="333333"/>
                <w:sz w:val="28"/>
                <w:szCs w:val="28"/>
              </w:rPr>
              <w:t>à</w:t>
            </w:r>
            <w:r>
              <w:rPr>
                <w:color w:val="333333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a+b+c=380</m:t>
              </m:r>
            </m:oMath>
          </w:p>
          <w:p w14:paraId="21B14EEF" w14:textId="77777777" w:rsidR="005316D2" w:rsidRDefault="005316D2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 w:rsidRPr="00A93BD9">
              <w:rPr>
                <w:color w:val="333333"/>
                <w:sz w:val="28"/>
                <w:szCs w:val="28"/>
              </w:rPr>
              <w:t>Áp</w:t>
            </w:r>
            <w:r>
              <w:rPr>
                <w:color w:val="333333"/>
                <w:sz w:val="28"/>
                <w:szCs w:val="28"/>
              </w:rPr>
              <w:t xml:space="preserve"> d</w:t>
            </w:r>
            <w:r w:rsidRPr="00A93BD9">
              <w:rPr>
                <w:color w:val="333333"/>
                <w:sz w:val="28"/>
                <w:szCs w:val="28"/>
              </w:rPr>
              <w:t>ụng</w:t>
            </w:r>
            <w:r>
              <w:rPr>
                <w:color w:val="333333"/>
                <w:sz w:val="28"/>
                <w:szCs w:val="28"/>
              </w:rPr>
              <w:t xml:space="preserve"> t</w:t>
            </w:r>
            <w:r w:rsidRPr="00A93BD9">
              <w:rPr>
                <w:color w:val="333333"/>
                <w:sz w:val="28"/>
                <w:szCs w:val="28"/>
              </w:rPr>
              <w:t>ính</w:t>
            </w:r>
            <w:r>
              <w:rPr>
                <w:color w:val="333333"/>
                <w:sz w:val="28"/>
                <w:szCs w:val="28"/>
              </w:rPr>
              <w:t xml:space="preserve"> ch</w:t>
            </w:r>
            <w:r w:rsidRPr="00A93BD9">
              <w:rPr>
                <w:color w:val="333333"/>
                <w:sz w:val="28"/>
                <w:szCs w:val="28"/>
              </w:rPr>
              <w:t>ất</w:t>
            </w:r>
            <w:r>
              <w:rPr>
                <w:color w:val="333333"/>
                <w:sz w:val="28"/>
                <w:szCs w:val="28"/>
              </w:rPr>
              <w:t xml:space="preserve"> d</w:t>
            </w:r>
            <w:r w:rsidRPr="00A93BD9">
              <w:rPr>
                <w:color w:val="333333"/>
                <w:sz w:val="28"/>
                <w:szCs w:val="28"/>
              </w:rPr>
              <w:t>ãy</w:t>
            </w:r>
            <w:r>
              <w:rPr>
                <w:color w:val="333333"/>
                <w:sz w:val="28"/>
                <w:szCs w:val="28"/>
              </w:rPr>
              <w:t xml:space="preserve"> t</w:t>
            </w:r>
            <w:r w:rsidRPr="00A93BD9">
              <w:rPr>
                <w:color w:val="333333"/>
                <w:sz w:val="28"/>
                <w:szCs w:val="28"/>
              </w:rPr>
              <w:t>ỉ</w:t>
            </w:r>
            <w:r>
              <w:rPr>
                <w:color w:val="333333"/>
                <w:sz w:val="28"/>
                <w:szCs w:val="28"/>
              </w:rPr>
              <w:t xml:space="preserve"> s</w:t>
            </w:r>
            <w:r w:rsidRPr="00A93BD9">
              <w:rPr>
                <w:color w:val="333333"/>
                <w:sz w:val="28"/>
                <w:szCs w:val="28"/>
              </w:rPr>
              <w:t>ố</w:t>
            </w:r>
            <w:r>
              <w:rPr>
                <w:color w:val="333333"/>
                <w:sz w:val="28"/>
                <w:szCs w:val="28"/>
              </w:rPr>
              <w:t xml:space="preserve"> b</w:t>
            </w:r>
            <w:r w:rsidRPr="00A93BD9">
              <w:rPr>
                <w:color w:val="333333"/>
                <w:sz w:val="28"/>
                <w:szCs w:val="28"/>
              </w:rPr>
              <w:t>ằng</w:t>
            </w:r>
            <w:r>
              <w:rPr>
                <w:color w:val="333333"/>
                <w:sz w:val="28"/>
                <w:szCs w:val="28"/>
              </w:rPr>
              <w:t xml:space="preserve"> nhau ta c</w:t>
            </w:r>
            <w:r w:rsidRPr="00A93BD9">
              <w:rPr>
                <w:color w:val="333333"/>
                <w:sz w:val="28"/>
                <w:szCs w:val="28"/>
              </w:rPr>
              <w:t>ó</w:t>
            </w:r>
            <w:r>
              <w:rPr>
                <w:color w:val="333333"/>
                <w:sz w:val="28"/>
                <w:szCs w:val="28"/>
              </w:rPr>
              <w:t>:</w:t>
            </w:r>
          </w:p>
          <w:p w14:paraId="33941AB9" w14:textId="0F4B314C" w:rsidR="005316D2" w:rsidRPr="00A93BD9" w:rsidRDefault="00000000" w:rsidP="00FD3ED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5+6+8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380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8"/>
                        <w:szCs w:val="28"/>
                      </w:rPr>
                      <m:t>19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8"/>
                    <w:szCs w:val="28"/>
                  </w:rPr>
                  <m:t>=20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8"/>
                    <w:szCs w:val="28"/>
                  </w:rPr>
                  <w:br/>
                </m:r>
              </m:oMath>
            </m:oMathPara>
            <w:r w:rsidR="005316D2">
              <w:rPr>
                <w:color w:val="333333"/>
                <w:sz w:val="28"/>
                <w:szCs w:val="28"/>
              </w:rPr>
              <w:t xml:space="preserve">Suy ra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a=20.5=100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b=20.6=12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333333"/>
                          <w:sz w:val="28"/>
                          <w:szCs w:val="28"/>
                        </w:rPr>
                        <m:t>c=20.8=160</m:t>
                      </m:r>
                    </m:e>
                  </m:eqArr>
                </m:e>
              </m:d>
            </m:oMath>
            <w:r w:rsidR="005316D2">
              <w:rPr>
                <w:color w:val="333333"/>
                <w:sz w:val="28"/>
                <w:szCs w:val="28"/>
              </w:rPr>
              <w:br/>
              <w:t>Vậy lớp 7A quyên góp được 100 quyển tập, lớp 7B quyên góp được 120 quyển tập, lớp 7C quyên góp được 160 quyển tập.</w:t>
            </w:r>
            <w:r w:rsidR="005316D2">
              <w:rPr>
                <w:color w:val="333333"/>
                <w:sz w:val="28"/>
                <w:szCs w:val="28"/>
              </w:rPr>
              <w:br/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49F76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B23FF93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621620A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08C704D5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9C7D950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25A6F11B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0E617D59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6165487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3D205B8" w14:textId="31B5A506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4</w:t>
            </w:r>
          </w:p>
        </w:tc>
      </w:tr>
      <w:tr w:rsidR="005316D2" w:rsidRPr="00801707" w14:paraId="358D3F60" w14:textId="77777777" w:rsidTr="00261E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2BDC32B" w14:textId="057F5326" w:rsidR="005316D2" w:rsidRDefault="005316D2" w:rsidP="00FD3ED3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Bài 5. </w:t>
            </w:r>
            <w:r w:rsidRPr="00A27732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,5</w:t>
            </w:r>
            <w:r w:rsidRPr="00A27732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46A1B" w14:textId="77777777" w:rsidR="005316D2" w:rsidRPr="00CF743C" w:rsidRDefault="005316D2" w:rsidP="00FD3ED3">
            <w:pPr>
              <w:pStyle w:val="NormalWeb"/>
              <w:spacing w:before="0" w:beforeAutospacing="0" w:after="0" w:afterAutospacing="0"/>
              <w:rPr>
                <w:b/>
                <w:bCs/>
                <w:color w:val="000000"/>
                <w:sz w:val="28"/>
                <w:szCs w:val="28"/>
              </w:rPr>
            </w:pPr>
            <w:r w:rsidRPr="00CF743C">
              <w:rPr>
                <w:b/>
                <w:bCs/>
                <w:color w:val="000000"/>
                <w:sz w:val="28"/>
                <w:szCs w:val="28"/>
              </w:rPr>
              <w:t>a)</w:t>
            </w:r>
          </w:p>
          <w:p w14:paraId="28C6DDBA" w14:textId="77777777" w:rsidR="005316D2" w:rsidRDefault="005316D2" w:rsidP="00FD3ED3">
            <w:pPr>
              <w:pStyle w:val="NormalWeb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Ta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a⊥m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b⊥m</m:t>
                      </m:r>
                    </m:e>
                  </m:eqArr>
                </m:e>
              </m:d>
            </m:oMath>
          </w:p>
          <w:p w14:paraId="28271DD9" w14:textId="232E43AD" w:rsidR="005316D2" w:rsidRPr="00F131BE" w:rsidRDefault="005316D2" w:rsidP="00FD3ED3">
            <w:pPr>
              <w:pStyle w:val="NormalWeb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Nên a // b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0CD5E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CC3908D" w14:textId="00D906C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2</w:t>
            </w:r>
          </w:p>
        </w:tc>
      </w:tr>
      <w:tr w:rsidR="005316D2" w:rsidRPr="00801707" w14:paraId="10460D65" w14:textId="77777777" w:rsidTr="00261E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727D1" w14:textId="77777777" w:rsidR="005316D2" w:rsidRDefault="005316D2" w:rsidP="00FD3ED3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20D92" w14:textId="77777777" w:rsidR="005316D2" w:rsidRPr="00CF743C" w:rsidRDefault="005316D2" w:rsidP="00FD3ED3">
            <w:pPr>
              <w:pStyle w:val="NormalWeb"/>
              <w:spacing w:before="0" w:beforeAutospacing="0" w:after="180" w:afterAutospacing="0"/>
              <w:rPr>
                <w:b/>
                <w:bCs/>
                <w:color w:val="000000"/>
                <w:sz w:val="28"/>
                <w:szCs w:val="28"/>
              </w:rPr>
            </w:pPr>
            <w:r w:rsidRPr="00CF743C">
              <w:rPr>
                <w:b/>
                <w:bCs/>
                <w:color w:val="000000"/>
                <w:sz w:val="28"/>
                <w:szCs w:val="28"/>
              </w:rPr>
              <w:t>b)</w:t>
            </w:r>
          </w:p>
          <w:p w14:paraId="5E02A8ED" w14:textId="5C90DBBC" w:rsidR="005316D2" w:rsidRPr="0006109F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'Da'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Db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(2 góc đối đỉnh)</m:t>
              </m:r>
            </m:oMath>
          </w:p>
          <w:p w14:paraId="177D4B0F" w14:textId="2E5DD9AA" w:rsidR="005316D2" w:rsidRPr="0006109F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y=110°</m:t>
              </m:r>
            </m:oMath>
          </w:p>
          <w:p w14:paraId="28E37527" w14:textId="751B1542" w:rsidR="005316D2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a lại có a // b</w:t>
            </w:r>
          </w:p>
          <w:p w14:paraId="753AECB1" w14:textId="77777777" w:rsidR="005316D2" w:rsidRPr="00137988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CD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C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 góc so le trong</m:t>
                  </m:r>
                </m:e>
              </m:d>
            </m:oMath>
          </w:p>
          <w:p w14:paraId="300EBFC1" w14:textId="77777777" w:rsidR="005316D2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DC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Db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180° (2 góc kề bù)</m:t>
              </m:r>
            </m:oMath>
          </w:p>
          <w:p w14:paraId="1259D433" w14:textId="77777777" w:rsidR="005316D2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CD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CDb</m:t>
                  </m:r>
                </m:e>
              </m:acc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180° </m:t>
              </m:r>
            </m:oMath>
          </w:p>
          <w:p w14:paraId="1AD1DF9F" w14:textId="77777777" w:rsidR="005316D2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+110°=180°</m:t>
              </m:r>
            </m:oMath>
          </w:p>
          <w:p w14:paraId="3D3F63F4" w14:textId="64394E57" w:rsidR="005316D2" w:rsidRPr="00137988" w:rsidRDefault="005316D2" w:rsidP="00FD3ED3">
            <w:pPr>
              <w:pStyle w:val="NormalWeb"/>
              <w:spacing w:before="0" w:beforeAutospacing="0" w:after="180" w:afterAutospacing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               =70°</m:t>
              </m:r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FADCC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150BE281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200D0170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8A26C3D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4C821257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60B58C5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C63AC77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B9A7319" w14:textId="77777777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43EA5830" w14:textId="58F05F63" w:rsidR="005316D2" w:rsidRDefault="005316D2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4</w:t>
            </w:r>
          </w:p>
        </w:tc>
      </w:tr>
      <w:tr w:rsidR="00CF743C" w:rsidRPr="00801707" w14:paraId="724744B6" w14:textId="77777777" w:rsidTr="0056579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9851B3" w14:textId="77777777" w:rsidR="00CF743C" w:rsidRPr="00CF5067" w:rsidRDefault="00CF743C" w:rsidP="005316D2">
            <w:pPr>
              <w:pStyle w:val="NoSpacing"/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ài 6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. (1,5</w:t>
            </w:r>
            <w:r w:rsidRPr="00CF506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)</w:t>
            </w:r>
          </w:p>
          <w:p w14:paraId="06C50AAA" w14:textId="2FB3ED03" w:rsidR="00CF743C" w:rsidRDefault="00CF743C" w:rsidP="005316D2">
            <w:pPr>
              <w:pStyle w:val="ListParagraph"/>
              <w:spacing w:before="120" w:after="12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08134" w14:textId="2F2BE74D" w:rsidR="00CF743C" w:rsidRPr="00CF743C" w:rsidRDefault="00CF743C" w:rsidP="00CF743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)</w:t>
            </w:r>
          </w:p>
          <w:p w14:paraId="5036C57E" w14:textId="20D9421D" w:rsidR="00CF743C" w:rsidRDefault="00CF743C" w:rsidP="00CF743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pacing w:val="-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E330BC">
              <w:rPr>
                <w:rFonts w:ascii="Times New Roman" w:hAnsi="Times New Roman" w:cs="Times New Roman"/>
                <w:sz w:val="26"/>
                <w:szCs w:val="26"/>
              </w:rPr>
              <w:t>iện</w:t>
            </w:r>
            <w:r w:rsidRPr="00E330BC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E330BC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r w:rsidRPr="00E330BC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>xung quanh của chiếc hộp đèn là:</w:t>
            </w:r>
          </w:p>
          <w:p w14:paraId="11DEC933" w14:textId="3508A66E" w:rsidR="00CF743C" w:rsidRPr="00F131BE" w:rsidRDefault="00000000" w:rsidP="00FD3ED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+16+20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30=1440 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9C8C7" w14:textId="77777777" w:rsidR="00CF743C" w:rsidRDefault="00CF743C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2AD96D6A" w14:textId="63BD9B40" w:rsidR="00CF743C" w:rsidRDefault="00CF743C" w:rsidP="00FD3ED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  <w:t>0,25x3</w:t>
            </w:r>
          </w:p>
        </w:tc>
      </w:tr>
      <w:tr w:rsidR="00CF743C" w:rsidRPr="00801707" w14:paraId="5B8ADA51" w14:textId="77777777" w:rsidTr="0056579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20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F64C5" w14:textId="77777777" w:rsidR="00CF743C" w:rsidRDefault="00CF743C" w:rsidP="005316D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66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89A9A" w14:textId="77777777" w:rsidR="00CF743C" w:rsidRDefault="00CF743C" w:rsidP="00CF743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  <w:p w14:paraId="06A4D0E8" w14:textId="77777777" w:rsidR="00CF743C" w:rsidRDefault="00CF743C" w:rsidP="00CF743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ể tích chiếc hộp là:</w:t>
            </w:r>
          </w:p>
          <w:p w14:paraId="17F9A10D" w14:textId="586DDC8D" w:rsidR="00CF743C" w:rsidRPr="00CF743C" w:rsidRDefault="00000000" w:rsidP="00CF743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9,6.20.30=2880 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F0B50" w14:textId="77777777" w:rsidR="00CF743C" w:rsidRDefault="00CF743C" w:rsidP="00CF743C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EA42E23" w14:textId="6751CD0F" w:rsidR="00CF743C" w:rsidRDefault="00CF743C" w:rsidP="00CF743C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  <w:t>0,25x3</w:t>
            </w:r>
          </w:p>
        </w:tc>
      </w:tr>
    </w:tbl>
    <w:p w14:paraId="5179AC36" w14:textId="77777777" w:rsidR="00564240" w:rsidRPr="00A27732" w:rsidRDefault="00564240" w:rsidP="00564240">
      <w:pPr>
        <w:tabs>
          <w:tab w:val="left" w:pos="851"/>
        </w:tabs>
        <w:spacing w:after="60" w:line="240" w:lineRule="auto"/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</w:pPr>
    </w:p>
    <w:p w14:paraId="45FD20E2" w14:textId="77777777" w:rsidR="00A11252" w:rsidRPr="009B3A2B" w:rsidRDefault="00A11252" w:rsidP="00A11252">
      <w:pPr>
        <w:pStyle w:val="NormalWeb"/>
        <w:spacing w:before="0" w:beforeAutospacing="0" w:after="0" w:afterAutospacing="0" w:line="360" w:lineRule="atLeast"/>
        <w:ind w:right="48"/>
        <w:jc w:val="center"/>
        <w:rPr>
          <w:color w:val="000000"/>
          <w:sz w:val="27"/>
          <w:szCs w:val="27"/>
        </w:rPr>
      </w:pPr>
      <w:r>
        <w:rPr>
          <w:b/>
          <w:bCs/>
          <w:color w:val="000000"/>
          <w:sz w:val="27"/>
          <w:szCs w:val="27"/>
        </w:rPr>
        <w:t>---H</w:t>
      </w:r>
      <w:r w:rsidRPr="009B3A2B">
        <w:rPr>
          <w:b/>
          <w:bCs/>
          <w:color w:val="000000"/>
          <w:sz w:val="27"/>
          <w:szCs w:val="27"/>
        </w:rPr>
        <w:t>ẾT</w:t>
      </w:r>
      <w:r>
        <w:rPr>
          <w:b/>
          <w:bCs/>
          <w:color w:val="000000"/>
          <w:sz w:val="27"/>
          <w:szCs w:val="27"/>
        </w:rPr>
        <w:t>---</w:t>
      </w:r>
    </w:p>
    <w:p w14:paraId="054A1043" w14:textId="77777777" w:rsidR="00564240" w:rsidRPr="00D638D9" w:rsidRDefault="00564240" w:rsidP="00A11252">
      <w:pPr>
        <w:pStyle w:val="NoSpacing"/>
        <w:spacing w:line="276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564240" w:rsidRPr="00D638D9" w:rsidSect="00DE4B94">
      <w:pgSz w:w="12240" w:h="15840"/>
      <w:pgMar w:top="1440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A9D7978"/>
    <w:multiLevelType w:val="hybridMultilevel"/>
    <w:tmpl w:val="907C8BFA"/>
    <w:lvl w:ilvl="0" w:tplc="93AE13D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382C73"/>
    <w:multiLevelType w:val="hybridMultilevel"/>
    <w:tmpl w:val="AFC6CD9E"/>
    <w:lvl w:ilvl="0" w:tplc="BA26E9D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0970FF"/>
    <w:multiLevelType w:val="hybridMultilevel"/>
    <w:tmpl w:val="47666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6917799">
    <w:abstractNumId w:val="3"/>
  </w:num>
  <w:num w:numId="2" w16cid:durableId="1140341605">
    <w:abstractNumId w:val="0"/>
  </w:num>
  <w:num w:numId="3" w16cid:durableId="1802267911">
    <w:abstractNumId w:val="1"/>
  </w:num>
  <w:num w:numId="4" w16cid:durableId="8908498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326A"/>
    <w:rsid w:val="0006109F"/>
    <w:rsid w:val="000B4D79"/>
    <w:rsid w:val="00137988"/>
    <w:rsid w:val="003349C2"/>
    <w:rsid w:val="004724B7"/>
    <w:rsid w:val="00494312"/>
    <w:rsid w:val="004F771C"/>
    <w:rsid w:val="005316D2"/>
    <w:rsid w:val="00564240"/>
    <w:rsid w:val="005F5365"/>
    <w:rsid w:val="006A3F5B"/>
    <w:rsid w:val="006D2F27"/>
    <w:rsid w:val="00712FAA"/>
    <w:rsid w:val="00774CFC"/>
    <w:rsid w:val="007B710F"/>
    <w:rsid w:val="0083326A"/>
    <w:rsid w:val="009B3A2B"/>
    <w:rsid w:val="009D1479"/>
    <w:rsid w:val="00A11252"/>
    <w:rsid w:val="00A93BD9"/>
    <w:rsid w:val="00B71C5E"/>
    <w:rsid w:val="00BE0252"/>
    <w:rsid w:val="00C01816"/>
    <w:rsid w:val="00C21132"/>
    <w:rsid w:val="00C37E3D"/>
    <w:rsid w:val="00CF743C"/>
    <w:rsid w:val="00D301D0"/>
    <w:rsid w:val="00D638D9"/>
    <w:rsid w:val="00DB29BD"/>
    <w:rsid w:val="00DE4B94"/>
    <w:rsid w:val="00E833C9"/>
    <w:rsid w:val="00FC3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26A4B8"/>
  <w15:chartTrackingRefBased/>
  <w15:docId w15:val="{B60B2B00-73E6-4830-95C3-EBAD5AFA4E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3A2B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424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332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E833C9"/>
    <w:pPr>
      <w:spacing w:after="0" w:line="240" w:lineRule="auto"/>
    </w:p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E833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833C9"/>
    <w:rPr>
      <w:color w:val="808080"/>
    </w:rPr>
  </w:style>
  <w:style w:type="paragraph" w:styleId="NormalWeb">
    <w:name w:val="Normal (Web)"/>
    <w:basedOn w:val="Normal"/>
    <w:uiPriority w:val="99"/>
    <w:unhideWhenUsed/>
    <w:rsid w:val="005F53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D301D0"/>
  </w:style>
  <w:style w:type="character" w:customStyle="1" w:styleId="Heading2Char">
    <w:name w:val="Heading 2 Char"/>
    <w:basedOn w:val="DefaultParagraphFont"/>
    <w:link w:val="Heading2"/>
    <w:uiPriority w:val="9"/>
    <w:rsid w:val="0056424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mn">
    <w:name w:val="mn"/>
    <w:basedOn w:val="DefaultParagraphFont"/>
    <w:qFormat/>
    <w:rsid w:val="005642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4</Pages>
  <Words>468</Words>
  <Characters>2669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16:58:00Z</dcterms:created>
  <dcterms:modified xsi:type="dcterms:W3CDTF">2024-10-03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